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0004" w:rsidRDefault="004F0004" w:rsidP="00BD7FEC">
      <w:pPr>
        <w:bidi w:val="0"/>
        <w:spacing w:line="240" w:lineRule="auto"/>
        <w:rPr>
          <w:position w:val="-24"/>
        </w:rPr>
      </w:pPr>
    </w:p>
    <w:p w:rsidR="004F0004" w:rsidRDefault="004F0004" w:rsidP="004F0004">
      <w:pPr>
        <w:bidi w:val="0"/>
        <w:spacing w:line="240" w:lineRule="auto"/>
        <w:rPr>
          <w:position w:val="-24"/>
        </w:rPr>
      </w:pPr>
      <w:r>
        <w:rPr>
          <w:position w:val="-24"/>
        </w:rPr>
        <w:t xml:space="preserve">Both of these objects are of type </w:t>
      </w:r>
      <w:r>
        <w:rPr>
          <w:position w:val="-24"/>
        </w:rPr>
        <w:t>“</w:t>
      </w:r>
      <w:proofErr w:type="spellStart"/>
      <w:r>
        <w:rPr>
          <w:position w:val="-24"/>
        </w:rPr>
        <w:t>mathtype</w:t>
      </w:r>
      <w:proofErr w:type="spellEnd"/>
      <w:r>
        <w:rPr>
          <w:position w:val="-24"/>
        </w:rPr>
        <w:t xml:space="preserve"> 6.0” </w:t>
      </w:r>
      <w:r>
        <w:rPr>
          <w:position w:val="-24"/>
        </w:rPr>
        <w:t>and can be opened and edited using office word 2010:</w:t>
      </w:r>
      <w:bookmarkStart w:id="0" w:name="_GoBack"/>
      <w:bookmarkEnd w:id="0"/>
    </w:p>
    <w:p w:rsidR="00576E6E" w:rsidRDefault="004F0004" w:rsidP="004F0004">
      <w:pPr>
        <w:bidi w:val="0"/>
        <w:spacing w:line="240" w:lineRule="auto"/>
        <w:rPr>
          <w:rtl/>
        </w:rPr>
      </w:pPr>
      <w:r w:rsidRPr="00F20708">
        <w:rPr>
          <w:position w:val="-24"/>
        </w:rPr>
        <w:object w:dxaOrig="782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91.1pt;height:47.8pt" o:ole="">
            <v:imagedata r:id="rId9" o:title=""/>
          </v:shape>
          <o:OLEObject Type="Embed" ProgID="Equation.DSMT4" ShapeID="_x0000_i1026" DrawAspect="Content" ObjectID="_1383897858" r:id="rId10"/>
        </w:object>
      </w:r>
    </w:p>
    <w:p w:rsidR="00320C85" w:rsidRDefault="00320C85" w:rsidP="004F0004">
      <w:pPr>
        <w:spacing w:line="240" w:lineRule="auto"/>
        <w:rPr>
          <w:rtl/>
        </w:rPr>
      </w:pPr>
    </w:p>
    <w:p w:rsidR="00320C85" w:rsidRDefault="00F63D67" w:rsidP="00F63D67">
      <w:pPr>
        <w:bidi w:val="0"/>
        <w:spacing w:line="240" w:lineRule="auto"/>
        <w:rPr>
          <w:position w:val="-60"/>
        </w:rPr>
      </w:pPr>
      <w:r w:rsidRPr="00F63D67">
        <w:rPr>
          <w:position w:val="-60"/>
        </w:rPr>
        <w:object w:dxaOrig="5100" w:dyaOrig="1320">
          <v:shape id="_x0000_i1025" type="#_x0000_t75" style="width:255.15pt;height:66.25pt" o:ole="">
            <v:imagedata r:id="rId11" o:title=""/>
          </v:shape>
          <o:OLEObject Type="Embed" ProgID="Equation.DSMT4" ShapeID="_x0000_i1025" DrawAspect="Content" ObjectID="_1383897859" r:id="rId12"/>
        </w:object>
      </w:r>
    </w:p>
    <w:sectPr w:rsidR="00320C85" w:rsidSect="00784BB8">
      <w:footerReference w:type="default" r:id="rId13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7677" w:rsidRDefault="00B87677" w:rsidP="00D1486E">
      <w:pPr>
        <w:spacing w:after="0" w:line="240" w:lineRule="auto"/>
      </w:pPr>
      <w:r>
        <w:separator/>
      </w:r>
    </w:p>
  </w:endnote>
  <w:endnote w:type="continuationSeparator" w:id="0">
    <w:p w:rsidR="00B87677" w:rsidRDefault="00B87677" w:rsidP="00D1486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tl/>
      </w:rPr>
      <w:id w:val="1053023647"/>
      <w:docPartObj>
        <w:docPartGallery w:val="Page Numbers (Bottom of Page)"/>
        <w:docPartUnique/>
      </w:docPartObj>
    </w:sdtPr>
    <w:sdtEndPr/>
    <w:sdtContent>
      <w:p w:rsidR="00DE4117" w:rsidRDefault="002818F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F0004">
          <w:rPr>
            <w:noProof/>
            <w:rtl/>
          </w:rPr>
          <w:t>1</w:t>
        </w:r>
        <w:r>
          <w:rPr>
            <w:noProof/>
          </w:rPr>
          <w:fldChar w:fldCharType="end"/>
        </w:r>
      </w:p>
    </w:sdtContent>
  </w:sdt>
  <w:p w:rsidR="00DE4117" w:rsidRDefault="00DE411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7677" w:rsidRDefault="00B87677" w:rsidP="00D1486E">
      <w:pPr>
        <w:spacing w:after="0" w:line="240" w:lineRule="auto"/>
      </w:pPr>
      <w:r>
        <w:separator/>
      </w:r>
    </w:p>
  </w:footnote>
  <w:footnote w:type="continuationSeparator" w:id="0">
    <w:p w:rsidR="00B87677" w:rsidRDefault="00B87677" w:rsidP="00D1486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D5E83"/>
    <w:multiLevelType w:val="hybridMultilevel"/>
    <w:tmpl w:val="0D002A88"/>
    <w:lvl w:ilvl="0" w:tplc="E2243982"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18A0D1C"/>
    <w:multiLevelType w:val="hybridMultilevel"/>
    <w:tmpl w:val="4310110A"/>
    <w:lvl w:ilvl="0" w:tplc="E2243982"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70309D5"/>
    <w:multiLevelType w:val="hybridMultilevel"/>
    <w:tmpl w:val="D2E8B0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92A2502"/>
    <w:multiLevelType w:val="hybridMultilevel"/>
    <w:tmpl w:val="0706F1E4"/>
    <w:lvl w:ilvl="0" w:tplc="32BA984C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97106CE"/>
    <w:multiLevelType w:val="hybridMultilevel"/>
    <w:tmpl w:val="F26834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206E02"/>
    <w:multiLevelType w:val="hybridMultilevel"/>
    <w:tmpl w:val="7EE2153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B1710F"/>
    <w:multiLevelType w:val="hybridMultilevel"/>
    <w:tmpl w:val="1100B3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B77EC4"/>
    <w:multiLevelType w:val="hybridMultilevel"/>
    <w:tmpl w:val="05DE78CA"/>
    <w:lvl w:ilvl="0" w:tplc="D2581B3A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1A17042"/>
    <w:multiLevelType w:val="hybridMultilevel"/>
    <w:tmpl w:val="A608FBCA"/>
    <w:lvl w:ilvl="0" w:tplc="E2243982"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7306703F"/>
    <w:multiLevelType w:val="hybridMultilevel"/>
    <w:tmpl w:val="A404D11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E252668"/>
    <w:multiLevelType w:val="hybridMultilevel"/>
    <w:tmpl w:val="C34272DA"/>
    <w:lvl w:ilvl="0" w:tplc="D2581B3A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9"/>
  </w:num>
  <w:num w:numId="3">
    <w:abstractNumId w:val="6"/>
  </w:num>
  <w:num w:numId="4">
    <w:abstractNumId w:val="4"/>
  </w:num>
  <w:num w:numId="5">
    <w:abstractNumId w:val="0"/>
  </w:num>
  <w:num w:numId="6">
    <w:abstractNumId w:val="1"/>
  </w:num>
  <w:num w:numId="7">
    <w:abstractNumId w:val="3"/>
  </w:num>
  <w:num w:numId="8">
    <w:abstractNumId w:val="5"/>
  </w:num>
  <w:num w:numId="9">
    <w:abstractNumId w:val="2"/>
  </w:num>
  <w:num w:numId="10">
    <w:abstractNumId w:val="10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33794"/>
    <w:rsid w:val="00037646"/>
    <w:rsid w:val="000C10DA"/>
    <w:rsid w:val="000C787D"/>
    <w:rsid w:val="000D5429"/>
    <w:rsid w:val="00151022"/>
    <w:rsid w:val="0016642E"/>
    <w:rsid w:val="00184B97"/>
    <w:rsid w:val="00185781"/>
    <w:rsid w:val="0018590B"/>
    <w:rsid w:val="001B222B"/>
    <w:rsid w:val="001B7ED2"/>
    <w:rsid w:val="001D2BEF"/>
    <w:rsid w:val="001D2C7C"/>
    <w:rsid w:val="001F77E0"/>
    <w:rsid w:val="00211BFA"/>
    <w:rsid w:val="00223059"/>
    <w:rsid w:val="00265238"/>
    <w:rsid w:val="002734D8"/>
    <w:rsid w:val="002818F8"/>
    <w:rsid w:val="00287053"/>
    <w:rsid w:val="002916B6"/>
    <w:rsid w:val="002F2442"/>
    <w:rsid w:val="00320C85"/>
    <w:rsid w:val="00333794"/>
    <w:rsid w:val="00335146"/>
    <w:rsid w:val="003402E8"/>
    <w:rsid w:val="0037699F"/>
    <w:rsid w:val="003A067B"/>
    <w:rsid w:val="003A375F"/>
    <w:rsid w:val="003B2C7C"/>
    <w:rsid w:val="003D2291"/>
    <w:rsid w:val="003F0644"/>
    <w:rsid w:val="003F2147"/>
    <w:rsid w:val="003F7D57"/>
    <w:rsid w:val="00474826"/>
    <w:rsid w:val="00480E7E"/>
    <w:rsid w:val="004E3CBD"/>
    <w:rsid w:val="004F0004"/>
    <w:rsid w:val="005115EE"/>
    <w:rsid w:val="0051725C"/>
    <w:rsid w:val="00521541"/>
    <w:rsid w:val="00554ED3"/>
    <w:rsid w:val="0057550C"/>
    <w:rsid w:val="00576784"/>
    <w:rsid w:val="00576E6E"/>
    <w:rsid w:val="00585026"/>
    <w:rsid w:val="005865A2"/>
    <w:rsid w:val="0059324A"/>
    <w:rsid w:val="00610A4B"/>
    <w:rsid w:val="00623A79"/>
    <w:rsid w:val="00637C64"/>
    <w:rsid w:val="00657799"/>
    <w:rsid w:val="0069547A"/>
    <w:rsid w:val="006C28A7"/>
    <w:rsid w:val="006D7BAB"/>
    <w:rsid w:val="007541DA"/>
    <w:rsid w:val="00784BB8"/>
    <w:rsid w:val="00792178"/>
    <w:rsid w:val="007A4522"/>
    <w:rsid w:val="007D6B46"/>
    <w:rsid w:val="007E5AFB"/>
    <w:rsid w:val="007E61C6"/>
    <w:rsid w:val="00823D5C"/>
    <w:rsid w:val="008312FF"/>
    <w:rsid w:val="00851081"/>
    <w:rsid w:val="00853EF2"/>
    <w:rsid w:val="0085480B"/>
    <w:rsid w:val="00866FE2"/>
    <w:rsid w:val="008A31F6"/>
    <w:rsid w:val="008A7CF4"/>
    <w:rsid w:val="008B291F"/>
    <w:rsid w:val="008C5A09"/>
    <w:rsid w:val="008D5448"/>
    <w:rsid w:val="008D7B4E"/>
    <w:rsid w:val="008F1840"/>
    <w:rsid w:val="008F2D78"/>
    <w:rsid w:val="00912B52"/>
    <w:rsid w:val="00924166"/>
    <w:rsid w:val="00973764"/>
    <w:rsid w:val="0098335F"/>
    <w:rsid w:val="009D5C00"/>
    <w:rsid w:val="009E2D8B"/>
    <w:rsid w:val="00A22539"/>
    <w:rsid w:val="00A479E7"/>
    <w:rsid w:val="00A86368"/>
    <w:rsid w:val="00AB668A"/>
    <w:rsid w:val="00AC2421"/>
    <w:rsid w:val="00B135DF"/>
    <w:rsid w:val="00B4679D"/>
    <w:rsid w:val="00B63E91"/>
    <w:rsid w:val="00B715E1"/>
    <w:rsid w:val="00B83EB4"/>
    <w:rsid w:val="00B87677"/>
    <w:rsid w:val="00BA581D"/>
    <w:rsid w:val="00BD7FEC"/>
    <w:rsid w:val="00C12CA1"/>
    <w:rsid w:val="00C267A6"/>
    <w:rsid w:val="00C45506"/>
    <w:rsid w:val="00C52207"/>
    <w:rsid w:val="00C81225"/>
    <w:rsid w:val="00C926F1"/>
    <w:rsid w:val="00C93639"/>
    <w:rsid w:val="00CA24A5"/>
    <w:rsid w:val="00CC46D6"/>
    <w:rsid w:val="00CE46B9"/>
    <w:rsid w:val="00CF3265"/>
    <w:rsid w:val="00CF3B50"/>
    <w:rsid w:val="00D026D2"/>
    <w:rsid w:val="00D1486E"/>
    <w:rsid w:val="00D2716C"/>
    <w:rsid w:val="00D34850"/>
    <w:rsid w:val="00D87338"/>
    <w:rsid w:val="00D87C9B"/>
    <w:rsid w:val="00DE4117"/>
    <w:rsid w:val="00DE433A"/>
    <w:rsid w:val="00DF52E5"/>
    <w:rsid w:val="00E1107E"/>
    <w:rsid w:val="00E4156A"/>
    <w:rsid w:val="00E93639"/>
    <w:rsid w:val="00E957D1"/>
    <w:rsid w:val="00EB1898"/>
    <w:rsid w:val="00EC0929"/>
    <w:rsid w:val="00EC2C0C"/>
    <w:rsid w:val="00ED2754"/>
    <w:rsid w:val="00EF0D4F"/>
    <w:rsid w:val="00EF1AE4"/>
    <w:rsid w:val="00EF1BD7"/>
    <w:rsid w:val="00F009E1"/>
    <w:rsid w:val="00F0770B"/>
    <w:rsid w:val="00F167C0"/>
    <w:rsid w:val="00F20708"/>
    <w:rsid w:val="00F22750"/>
    <w:rsid w:val="00F30892"/>
    <w:rsid w:val="00F46E62"/>
    <w:rsid w:val="00F63D67"/>
    <w:rsid w:val="00F724ED"/>
    <w:rsid w:val="00FA4718"/>
    <w:rsid w:val="00FB31D5"/>
    <w:rsid w:val="00FC53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433A"/>
    <w:pPr>
      <w:bidi/>
    </w:pPr>
  </w:style>
  <w:style w:type="paragraph" w:styleId="Heading1">
    <w:name w:val="heading 1"/>
    <w:basedOn w:val="Normal"/>
    <w:next w:val="Normal"/>
    <w:link w:val="Heading1Char"/>
    <w:uiPriority w:val="9"/>
    <w:qFormat/>
    <w:rsid w:val="0059324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D7BA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C45506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C45506"/>
    <w:pPr>
      <w:ind w:left="720"/>
      <w:contextualSpacing/>
    </w:pPr>
  </w:style>
  <w:style w:type="character" w:customStyle="1" w:styleId="apple-style-span">
    <w:name w:val="apple-style-span"/>
    <w:basedOn w:val="DefaultParagraphFont"/>
    <w:rsid w:val="008D5448"/>
  </w:style>
  <w:style w:type="paragraph" w:styleId="BalloonText">
    <w:name w:val="Balloon Text"/>
    <w:basedOn w:val="Normal"/>
    <w:link w:val="BalloonTextChar"/>
    <w:uiPriority w:val="99"/>
    <w:semiHidden/>
    <w:unhideWhenUsed/>
    <w:rsid w:val="009E2D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2D8B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59324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6D7BA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402E8"/>
    <w:pPr>
      <w:bidi w:val="0"/>
      <w:outlineLvl w:val="9"/>
    </w:pPr>
    <w:rPr>
      <w:lang w:bidi="ar-SA"/>
    </w:rPr>
  </w:style>
  <w:style w:type="paragraph" w:styleId="TOC1">
    <w:name w:val="toc 1"/>
    <w:basedOn w:val="Normal"/>
    <w:next w:val="Normal"/>
    <w:autoRedefine/>
    <w:uiPriority w:val="39"/>
    <w:unhideWhenUsed/>
    <w:rsid w:val="003402E8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3402E8"/>
    <w:pPr>
      <w:spacing w:after="100"/>
      <w:ind w:left="220"/>
    </w:pPr>
  </w:style>
  <w:style w:type="paragraph" w:styleId="Header">
    <w:name w:val="header"/>
    <w:basedOn w:val="Normal"/>
    <w:link w:val="HeaderChar"/>
    <w:uiPriority w:val="99"/>
    <w:semiHidden/>
    <w:unhideWhenUsed/>
    <w:rsid w:val="00D1486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1486E"/>
  </w:style>
  <w:style w:type="paragraph" w:styleId="Footer">
    <w:name w:val="footer"/>
    <w:basedOn w:val="Normal"/>
    <w:link w:val="FooterChar"/>
    <w:uiPriority w:val="99"/>
    <w:unhideWhenUsed/>
    <w:rsid w:val="00D1486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486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C45506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C45506"/>
    <w:pPr>
      <w:ind w:left="720"/>
      <w:contextualSpacing/>
    </w:pPr>
  </w:style>
  <w:style w:type="character" w:customStyle="1" w:styleId="apple-style-span">
    <w:name w:val="apple-style-span"/>
    <w:basedOn w:val="DefaultParagraphFont"/>
    <w:rsid w:val="008D5448"/>
  </w:style>
  <w:style w:type="paragraph" w:styleId="BalloonText">
    <w:name w:val="Balloon Text"/>
    <w:basedOn w:val="Normal"/>
    <w:link w:val="BalloonTextChar"/>
    <w:uiPriority w:val="99"/>
    <w:semiHidden/>
    <w:unhideWhenUsed/>
    <w:rsid w:val="009E2D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טקסט בלונים תו"/>
    <w:basedOn w:val="DefaultParagraphFont"/>
    <w:link w:val="BalloonText"/>
    <w:uiPriority w:val="99"/>
    <w:semiHidden/>
    <w:rsid w:val="009E2D8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19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47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08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774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40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78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0D688D-1CB4-426C-A3BD-C3D516A328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95</TotalTime>
  <Pages>1</Pages>
  <Words>23</Words>
  <Characters>135</Characters>
  <Application>Microsoft Office Word</Application>
  <DocSecurity>0</DocSecurity>
  <Lines>1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lG</dc:creator>
  <cp:keywords/>
  <dc:description/>
  <cp:lastModifiedBy>TalG</cp:lastModifiedBy>
  <cp:revision>144</cp:revision>
  <cp:lastPrinted>2011-11-25T20:35:00Z</cp:lastPrinted>
  <dcterms:created xsi:type="dcterms:W3CDTF">2010-10-20T01:26:00Z</dcterms:created>
  <dcterms:modified xsi:type="dcterms:W3CDTF">2011-11-27T09:18:00Z</dcterms:modified>
</cp:coreProperties>
</file>